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C4E531" w14:textId="1E735127" w:rsidR="00D55CF7" w:rsidRDefault="00D55CF7" w:rsidP="007140C3">
      <w:bookmarkStart w:id="0" w:name="_GoBack"/>
      <w:bookmarkEnd w:id="0"/>
      <w:r w:rsidRPr="00D55CF7">
        <w:rPr>
          <w:b/>
        </w:rPr>
        <w:t xml:space="preserve">Unit 5A Study Guide Part 1                                                             </w:t>
      </w:r>
      <w:r>
        <w:t>Name______________________________________</w:t>
      </w:r>
    </w:p>
    <w:p w14:paraId="1E063379" w14:textId="405A99A3" w:rsidR="007140C3" w:rsidRDefault="003D1EF1" w:rsidP="007140C3">
      <w:r>
        <w:rPr>
          <w:noProof/>
        </w:rPr>
        <w:drawing>
          <wp:anchor distT="0" distB="0" distL="114300" distR="114300" simplePos="0" relativeHeight="251658240" behindDoc="1" locked="0" layoutInCell="1" allowOverlap="1" wp14:anchorId="1E0633BF" wp14:editId="1E0633C0">
            <wp:simplePos x="0" y="0"/>
            <wp:positionH relativeFrom="column">
              <wp:posOffset>-153761</wp:posOffset>
            </wp:positionH>
            <wp:positionV relativeFrom="paragraph">
              <wp:posOffset>139610</wp:posOffset>
            </wp:positionV>
            <wp:extent cx="1870710" cy="1861214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0710" cy="18612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263B">
        <w:t>1)</w:t>
      </w:r>
      <w:r w:rsidR="007140C3">
        <w:t xml:space="preserve">  Find the equation of the line that is:</w:t>
      </w:r>
    </w:p>
    <w:p w14:paraId="1E06337A" w14:textId="77777777" w:rsidR="003D1EF1" w:rsidRDefault="003D1EF1" w:rsidP="003D1EF1">
      <w:pPr>
        <w:pStyle w:val="ListParagraph"/>
        <w:numPr>
          <w:ilvl w:val="8"/>
          <w:numId w:val="2"/>
        </w:numPr>
        <w:ind w:right="-990"/>
      </w:pPr>
      <w:r w:rsidRPr="003D1EF1">
        <w:rPr>
          <w:b/>
        </w:rPr>
        <w:t>Parallel</w:t>
      </w:r>
      <w:r>
        <w:t xml:space="preserve"> to the graphed line and passes through the point (2,8).</w:t>
      </w:r>
    </w:p>
    <w:p w14:paraId="1E06337B" w14:textId="77777777" w:rsidR="003D1EF1" w:rsidRDefault="003D1EF1" w:rsidP="003D1EF1"/>
    <w:p w14:paraId="1E06337C" w14:textId="77777777" w:rsidR="003D1EF1" w:rsidRDefault="003D1EF1" w:rsidP="003D1EF1"/>
    <w:p w14:paraId="1E06337D" w14:textId="77777777" w:rsidR="003D1EF1" w:rsidRDefault="003D1EF1" w:rsidP="003D1EF1">
      <w:pPr>
        <w:pStyle w:val="ListParagraph"/>
        <w:ind w:left="1080"/>
      </w:pPr>
    </w:p>
    <w:p w14:paraId="1E06337E" w14:textId="77777777" w:rsidR="003D1EF1" w:rsidRDefault="003D1EF1" w:rsidP="003D1EF1">
      <w:pPr>
        <w:pStyle w:val="ListParagraph"/>
        <w:numPr>
          <w:ilvl w:val="8"/>
          <w:numId w:val="2"/>
        </w:numPr>
      </w:pPr>
      <w:r w:rsidRPr="003D1EF1">
        <w:rPr>
          <w:b/>
        </w:rPr>
        <w:t>Perpendicular</w:t>
      </w:r>
      <w:r>
        <w:t xml:space="preserve"> to the graphed </w:t>
      </w:r>
      <w:r w:rsidR="00A521C4">
        <w:t>l</w:t>
      </w:r>
      <w:r>
        <w:t>in</w:t>
      </w:r>
      <w:r w:rsidR="00A521C4">
        <w:t>e</w:t>
      </w:r>
      <w:r>
        <w:t xml:space="preserve"> and passes through the point (-10, 6). </w:t>
      </w:r>
    </w:p>
    <w:p w14:paraId="1E06337F" w14:textId="77777777" w:rsidR="001C263B" w:rsidRDefault="001C263B" w:rsidP="001C263B"/>
    <w:p w14:paraId="1E063380" w14:textId="77777777" w:rsidR="003D1EF1" w:rsidRDefault="003D1EF1" w:rsidP="001C263B"/>
    <w:p w14:paraId="1E063381" w14:textId="77777777" w:rsidR="001C263B" w:rsidRDefault="001C263B" w:rsidP="001C263B">
      <w:pPr>
        <w:pStyle w:val="ListParagraph"/>
        <w:numPr>
          <w:ilvl w:val="0"/>
          <w:numId w:val="2"/>
        </w:numPr>
      </w:pPr>
      <w:r>
        <w:t xml:space="preserve">Find the equation of a line passing through the point (-6, 5) </w:t>
      </w:r>
      <w:r w:rsidRPr="003D1EF1">
        <w:rPr>
          <w:b/>
        </w:rPr>
        <w:t>parallel</w:t>
      </w:r>
      <w:r>
        <w:t xml:space="preserve"> to the line </w:t>
      </w:r>
      <w:r w:rsidRPr="001C263B">
        <w:rPr>
          <w:position w:val="-10"/>
        </w:rPr>
        <w:object w:dxaOrig="1280" w:dyaOrig="320" w14:anchorId="1E0633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pt;height:17pt" o:ole="">
            <v:imagedata r:id="rId6" o:title=""/>
          </v:shape>
          <o:OLEObject Type="Embed" ProgID="Equation.DSMT4" ShapeID="_x0000_i1025" DrawAspect="Content" ObjectID="_1644005061" r:id="rId7"/>
        </w:object>
      </w:r>
      <w:r>
        <w:t xml:space="preserve"> .</w:t>
      </w:r>
    </w:p>
    <w:p w14:paraId="1E063382" w14:textId="77777777" w:rsidR="001C263B" w:rsidRDefault="001C263B" w:rsidP="001C263B"/>
    <w:p w14:paraId="1E063383" w14:textId="77777777" w:rsidR="001C263B" w:rsidRDefault="001C263B" w:rsidP="001C263B"/>
    <w:p w14:paraId="1E063384" w14:textId="77777777" w:rsidR="001C263B" w:rsidRDefault="001C263B" w:rsidP="001C263B"/>
    <w:p w14:paraId="1E063385" w14:textId="77777777" w:rsidR="001C263B" w:rsidRDefault="001C263B" w:rsidP="001C263B">
      <w:pPr>
        <w:pStyle w:val="ListParagraph"/>
        <w:numPr>
          <w:ilvl w:val="0"/>
          <w:numId w:val="2"/>
        </w:numPr>
        <w:ind w:right="-360"/>
      </w:pPr>
      <w:r>
        <w:t xml:space="preserve">Find the equation of a line passing through the point (6, 3) </w:t>
      </w:r>
      <w:r w:rsidRPr="003D1EF1">
        <w:rPr>
          <w:b/>
        </w:rPr>
        <w:t>perpendicular</w:t>
      </w:r>
      <w:r>
        <w:t xml:space="preserve"> to the line </w:t>
      </w:r>
      <w:r w:rsidRPr="001C263B">
        <w:rPr>
          <w:position w:val="-10"/>
        </w:rPr>
        <w:object w:dxaOrig="1600" w:dyaOrig="320" w14:anchorId="1E0633C2">
          <v:shape id="_x0000_i1026" type="#_x0000_t75" style="width:80pt;height:17pt" o:ole="">
            <v:imagedata r:id="rId8" o:title=""/>
          </v:shape>
          <o:OLEObject Type="Embed" ProgID="Equation.DSMT4" ShapeID="_x0000_i1026" DrawAspect="Content" ObjectID="_1644005062" r:id="rId9"/>
        </w:object>
      </w:r>
      <w:r>
        <w:t xml:space="preserve"> .</w:t>
      </w:r>
    </w:p>
    <w:p w14:paraId="1E063386" w14:textId="77777777" w:rsidR="003D1EF1" w:rsidRDefault="003D1EF1" w:rsidP="003D1EF1">
      <w:pPr>
        <w:ind w:right="-360"/>
      </w:pPr>
    </w:p>
    <w:p w14:paraId="1E063387" w14:textId="77777777" w:rsidR="003D1EF1" w:rsidRDefault="003D1EF1" w:rsidP="003D1EF1">
      <w:pPr>
        <w:ind w:right="-360"/>
      </w:pPr>
    </w:p>
    <w:p w14:paraId="1E063388" w14:textId="77777777" w:rsidR="003D1EF1" w:rsidRDefault="003D1EF1" w:rsidP="003D1EF1">
      <w:pPr>
        <w:ind w:right="-360"/>
      </w:pPr>
    </w:p>
    <w:p w14:paraId="1E063389" w14:textId="77777777" w:rsidR="003D1EF1" w:rsidRDefault="001C263B" w:rsidP="003D1EF1">
      <w:pPr>
        <w:pStyle w:val="ListParagraph"/>
        <w:numPr>
          <w:ilvl w:val="0"/>
          <w:numId w:val="2"/>
        </w:numPr>
        <w:ind w:right="-360"/>
      </w:pPr>
      <w:r>
        <w:t xml:space="preserve">Find the </w:t>
      </w:r>
      <w:r w:rsidRPr="003D1EF1">
        <w:rPr>
          <w:b/>
        </w:rPr>
        <w:t xml:space="preserve">distance </w:t>
      </w:r>
      <w:r>
        <w:t>between the points (-18, 12) and (-1, -42).</w:t>
      </w:r>
    </w:p>
    <w:p w14:paraId="1E06338A" w14:textId="77777777" w:rsidR="003D1EF1" w:rsidRDefault="003D1EF1" w:rsidP="003D1EF1">
      <w:pPr>
        <w:ind w:right="-360"/>
      </w:pPr>
    </w:p>
    <w:p w14:paraId="1E06338B" w14:textId="77777777" w:rsidR="003D1EF1" w:rsidRDefault="003D1EF1" w:rsidP="003D1EF1">
      <w:pPr>
        <w:ind w:right="-360"/>
      </w:pPr>
    </w:p>
    <w:p w14:paraId="1E06338C" w14:textId="77777777" w:rsidR="00E32D08" w:rsidRDefault="003D1EF1" w:rsidP="00E32D08">
      <w:pPr>
        <w:pStyle w:val="ListParagraph"/>
        <w:numPr>
          <w:ilvl w:val="0"/>
          <w:numId w:val="2"/>
        </w:numPr>
        <w:ind w:right="-360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E0633C3" wp14:editId="1E0633C4">
            <wp:simplePos x="0" y="0"/>
            <wp:positionH relativeFrom="column">
              <wp:posOffset>4754881</wp:posOffset>
            </wp:positionH>
            <wp:positionV relativeFrom="paragraph">
              <wp:posOffset>28272</wp:posOffset>
            </wp:positionV>
            <wp:extent cx="1831916" cy="1923809"/>
            <wp:effectExtent l="0" t="0" r="0" b="63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705" cy="19256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2D08">
        <w:rPr>
          <w:noProof/>
        </w:rPr>
        <w:t>Identify the following in order to answer the questions below.</w:t>
      </w:r>
    </w:p>
    <w:p w14:paraId="1E06338D" w14:textId="77777777" w:rsidR="00E32D08" w:rsidRDefault="00E32D08" w:rsidP="00E32D08">
      <w:pPr>
        <w:pStyle w:val="ListParagraph"/>
        <w:numPr>
          <w:ilvl w:val="1"/>
          <w:numId w:val="2"/>
        </w:numPr>
        <w:ind w:right="-360"/>
      </w:pPr>
      <w:r>
        <w:t xml:space="preserve">Slope of </w:t>
      </w:r>
      <w:r w:rsidRPr="00E32D08">
        <w:rPr>
          <w:position w:val="-6"/>
        </w:rPr>
        <w:object w:dxaOrig="340" w:dyaOrig="340" w14:anchorId="1E0633C5">
          <v:shape id="_x0000_i1027" type="#_x0000_t75" style="width:17pt;height:17pt" o:ole="">
            <v:imagedata r:id="rId11" o:title=""/>
          </v:shape>
          <o:OLEObject Type="Embed" ProgID="Equation.DSMT4" ShapeID="_x0000_i1027" DrawAspect="Content" ObjectID="_1644005063" r:id="rId12"/>
        </w:object>
      </w:r>
      <w:r>
        <w:t xml:space="preserve"> _____            Length of </w:t>
      </w:r>
      <w:r w:rsidRPr="00E32D08">
        <w:rPr>
          <w:position w:val="-6"/>
        </w:rPr>
        <w:object w:dxaOrig="340" w:dyaOrig="340" w14:anchorId="1E0633C6">
          <v:shape id="_x0000_i1028" type="#_x0000_t75" style="width:17pt;height:17pt" o:ole="">
            <v:imagedata r:id="rId11" o:title=""/>
          </v:shape>
          <o:OLEObject Type="Embed" ProgID="Equation.DSMT4" ShapeID="_x0000_i1028" DrawAspect="Content" ObjectID="_1644005064" r:id="rId13"/>
        </w:object>
      </w:r>
      <w:r>
        <w:t>___________</w:t>
      </w:r>
    </w:p>
    <w:p w14:paraId="1E06338E" w14:textId="77777777" w:rsidR="003D1EF1" w:rsidRDefault="003D1EF1" w:rsidP="003D1EF1">
      <w:pPr>
        <w:pStyle w:val="ListParagraph"/>
        <w:ind w:right="-360"/>
      </w:pPr>
    </w:p>
    <w:p w14:paraId="1E06338F" w14:textId="77777777" w:rsidR="00E32D08" w:rsidRDefault="00E32D08" w:rsidP="00E32D08">
      <w:pPr>
        <w:pStyle w:val="ListParagraph"/>
        <w:ind w:right="-360"/>
      </w:pPr>
    </w:p>
    <w:p w14:paraId="1E063390" w14:textId="77777777" w:rsidR="00E32D08" w:rsidRDefault="00E32D08" w:rsidP="00E32D08">
      <w:pPr>
        <w:pStyle w:val="ListParagraph"/>
        <w:numPr>
          <w:ilvl w:val="1"/>
          <w:numId w:val="2"/>
        </w:numPr>
        <w:ind w:right="-360"/>
      </w:pPr>
      <w:r>
        <w:t xml:space="preserve">Slope of </w:t>
      </w:r>
      <w:r w:rsidRPr="00E32D08">
        <w:rPr>
          <w:position w:val="-4"/>
        </w:rPr>
        <w:object w:dxaOrig="400" w:dyaOrig="320" w14:anchorId="1E0633C7">
          <v:shape id="_x0000_i1029" type="#_x0000_t75" style="width:19.5pt;height:17pt" o:ole="">
            <v:imagedata r:id="rId14" o:title=""/>
          </v:shape>
          <o:OLEObject Type="Embed" ProgID="Equation.DSMT4" ShapeID="_x0000_i1029" DrawAspect="Content" ObjectID="_1644005065" r:id="rId15"/>
        </w:object>
      </w:r>
      <w:r>
        <w:t xml:space="preserve">_____           </w:t>
      </w:r>
      <w:r w:rsidRPr="00E32D08">
        <w:t xml:space="preserve"> </w:t>
      </w:r>
      <w:r>
        <w:t xml:space="preserve">Length of </w:t>
      </w:r>
      <w:r w:rsidRPr="00E32D08">
        <w:rPr>
          <w:position w:val="-4"/>
        </w:rPr>
        <w:object w:dxaOrig="400" w:dyaOrig="320" w14:anchorId="1E0633C8">
          <v:shape id="_x0000_i1030" type="#_x0000_t75" style="width:19.5pt;height:17pt" o:ole="">
            <v:imagedata r:id="rId16" o:title=""/>
          </v:shape>
          <o:OLEObject Type="Embed" ProgID="Equation.DSMT4" ShapeID="_x0000_i1030" DrawAspect="Content" ObjectID="_1644005066" r:id="rId17"/>
        </w:object>
      </w:r>
      <w:r>
        <w:t>___________</w:t>
      </w:r>
    </w:p>
    <w:p w14:paraId="1E063391" w14:textId="77777777" w:rsidR="003D1EF1" w:rsidRDefault="003D1EF1" w:rsidP="003D1EF1">
      <w:pPr>
        <w:pStyle w:val="ListParagraph"/>
        <w:ind w:right="-360"/>
      </w:pPr>
    </w:p>
    <w:p w14:paraId="1E063392" w14:textId="77777777" w:rsidR="00E32D08" w:rsidRDefault="00E32D08" w:rsidP="00E32D08">
      <w:pPr>
        <w:pStyle w:val="ListParagraph"/>
        <w:ind w:right="-360"/>
      </w:pPr>
    </w:p>
    <w:p w14:paraId="1E063393" w14:textId="77777777" w:rsidR="00E32D08" w:rsidRDefault="00E32D08" w:rsidP="00E32D08">
      <w:pPr>
        <w:pStyle w:val="ListParagraph"/>
        <w:numPr>
          <w:ilvl w:val="1"/>
          <w:numId w:val="2"/>
        </w:numPr>
        <w:ind w:right="-360"/>
      </w:pPr>
      <w:r>
        <w:t xml:space="preserve">Slope of </w:t>
      </w:r>
      <w:r w:rsidRPr="00E32D08">
        <w:rPr>
          <w:position w:val="-6"/>
        </w:rPr>
        <w:object w:dxaOrig="380" w:dyaOrig="340" w14:anchorId="1E0633C9">
          <v:shape id="_x0000_i1031" type="#_x0000_t75" style="width:19.5pt;height:17pt" o:ole="">
            <v:imagedata r:id="rId18" o:title=""/>
          </v:shape>
          <o:OLEObject Type="Embed" ProgID="Equation.DSMT4" ShapeID="_x0000_i1031" DrawAspect="Content" ObjectID="_1644005067" r:id="rId19"/>
        </w:object>
      </w:r>
      <w:r>
        <w:t xml:space="preserve">_____           </w:t>
      </w:r>
      <w:r w:rsidRPr="00E32D08">
        <w:t xml:space="preserve"> </w:t>
      </w:r>
      <w:r>
        <w:t xml:space="preserve">Length of </w:t>
      </w:r>
      <w:r w:rsidRPr="00E32D08">
        <w:rPr>
          <w:position w:val="-6"/>
        </w:rPr>
        <w:object w:dxaOrig="380" w:dyaOrig="340" w14:anchorId="1E0633CA">
          <v:shape id="_x0000_i1032" type="#_x0000_t75" style="width:19.5pt;height:17pt" o:ole="">
            <v:imagedata r:id="rId20" o:title=""/>
          </v:shape>
          <o:OLEObject Type="Embed" ProgID="Equation.DSMT4" ShapeID="_x0000_i1032" DrawAspect="Content" ObjectID="_1644005068" r:id="rId21"/>
        </w:object>
      </w:r>
      <w:r>
        <w:t>___________</w:t>
      </w:r>
    </w:p>
    <w:p w14:paraId="1E063394" w14:textId="77777777" w:rsidR="003D1EF1" w:rsidRDefault="003D1EF1" w:rsidP="003D1EF1">
      <w:pPr>
        <w:pStyle w:val="ListParagraph"/>
        <w:ind w:right="-360"/>
      </w:pPr>
    </w:p>
    <w:p w14:paraId="1E063395" w14:textId="77777777" w:rsidR="003700F9" w:rsidRDefault="003700F9" w:rsidP="003700F9">
      <w:pPr>
        <w:pStyle w:val="ListParagraph"/>
        <w:ind w:right="-360"/>
      </w:pPr>
    </w:p>
    <w:p w14:paraId="1E063396" w14:textId="77777777" w:rsidR="00E32D08" w:rsidRDefault="00E32D08" w:rsidP="00E32D08">
      <w:pPr>
        <w:pStyle w:val="ListParagraph"/>
        <w:numPr>
          <w:ilvl w:val="1"/>
          <w:numId w:val="2"/>
        </w:numPr>
        <w:ind w:right="-360"/>
      </w:pPr>
      <w:r>
        <w:t>Is triangle JKL a right triangle?  Explain.________________________________________________________________________________________</w:t>
      </w:r>
    </w:p>
    <w:p w14:paraId="1E063397" w14:textId="77777777" w:rsidR="003D1EF1" w:rsidRDefault="003D1EF1" w:rsidP="003D1EF1">
      <w:pPr>
        <w:pStyle w:val="ListParagraph"/>
        <w:ind w:right="-360"/>
      </w:pPr>
    </w:p>
    <w:p w14:paraId="1E063398" w14:textId="77777777" w:rsidR="00E32D08" w:rsidRDefault="00E32D08" w:rsidP="00E32D08">
      <w:pPr>
        <w:pStyle w:val="ListParagraph"/>
        <w:numPr>
          <w:ilvl w:val="1"/>
          <w:numId w:val="2"/>
        </w:numPr>
        <w:ind w:right="-360"/>
      </w:pPr>
      <w:r>
        <w:t>Is triangle JKL an isosceles triangle?</w:t>
      </w:r>
    </w:p>
    <w:p w14:paraId="1E063399" w14:textId="77777777" w:rsidR="00354466" w:rsidRDefault="00354466" w:rsidP="003D1EF1">
      <w:pPr>
        <w:pStyle w:val="ListParagraph"/>
        <w:ind w:left="810" w:right="-360" w:hanging="90"/>
      </w:pPr>
      <w:r>
        <w:t>Explain.________________________________________________________________________________________</w:t>
      </w:r>
    </w:p>
    <w:p w14:paraId="1E06339A" w14:textId="77777777" w:rsidR="005825F3" w:rsidRDefault="005825F3" w:rsidP="003D1EF1">
      <w:pPr>
        <w:pStyle w:val="ListParagraph"/>
        <w:ind w:left="810" w:right="-360" w:hanging="90"/>
      </w:pPr>
    </w:p>
    <w:p w14:paraId="1E06339B" w14:textId="77777777" w:rsidR="005825F3" w:rsidRDefault="005825F3" w:rsidP="003D1EF1">
      <w:pPr>
        <w:pStyle w:val="ListParagraph"/>
        <w:ind w:left="810" w:right="-360" w:hanging="90"/>
      </w:pPr>
    </w:p>
    <w:p w14:paraId="1E06339C" w14:textId="77777777" w:rsidR="005825F3" w:rsidRDefault="005825F3" w:rsidP="003D1EF1">
      <w:pPr>
        <w:pStyle w:val="ListParagraph"/>
        <w:ind w:left="810" w:right="-360" w:hanging="90"/>
      </w:pPr>
    </w:p>
    <w:p w14:paraId="1E06339D" w14:textId="77777777" w:rsidR="00701500" w:rsidRDefault="00701500" w:rsidP="003D1EF1">
      <w:pPr>
        <w:pStyle w:val="ListParagraph"/>
        <w:ind w:left="810" w:right="-360" w:hanging="90"/>
      </w:pPr>
    </w:p>
    <w:p w14:paraId="1E06339E" w14:textId="77777777" w:rsidR="00354466" w:rsidRDefault="003D1EF1" w:rsidP="00354466">
      <w:pPr>
        <w:pStyle w:val="ListParagraph"/>
        <w:numPr>
          <w:ilvl w:val="0"/>
          <w:numId w:val="2"/>
        </w:numPr>
        <w:ind w:right="-360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1E0633CB" wp14:editId="1E0633CC">
            <wp:simplePos x="0" y="0"/>
            <wp:positionH relativeFrom="column">
              <wp:posOffset>5037001</wp:posOffset>
            </wp:positionH>
            <wp:positionV relativeFrom="paragraph">
              <wp:posOffset>102144</wp:posOffset>
            </wp:positionV>
            <wp:extent cx="1884212" cy="1946365"/>
            <wp:effectExtent l="0" t="0" r="190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4212" cy="1946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4466">
        <w:rPr>
          <w:noProof/>
        </w:rPr>
        <w:t>Identify the following in order to answer the questions below.</w:t>
      </w:r>
    </w:p>
    <w:p w14:paraId="1E06339F" w14:textId="77777777" w:rsidR="003D1EF1" w:rsidRDefault="003D1EF1" w:rsidP="003D1EF1">
      <w:pPr>
        <w:pStyle w:val="ListParagraph"/>
        <w:ind w:left="360" w:right="-360"/>
      </w:pPr>
    </w:p>
    <w:p w14:paraId="1E0633A0" w14:textId="77777777" w:rsidR="00354466" w:rsidRDefault="00354466" w:rsidP="00354466">
      <w:pPr>
        <w:pStyle w:val="ListParagraph"/>
        <w:numPr>
          <w:ilvl w:val="1"/>
          <w:numId w:val="2"/>
        </w:numPr>
        <w:ind w:right="-360"/>
      </w:pPr>
      <w:r>
        <w:t xml:space="preserve">Slope of </w:t>
      </w:r>
      <w:r w:rsidRPr="00E32D08">
        <w:rPr>
          <w:position w:val="-6"/>
        </w:rPr>
        <w:object w:dxaOrig="380" w:dyaOrig="340" w14:anchorId="1E0633CD">
          <v:shape id="_x0000_i1033" type="#_x0000_t75" style="width:19.5pt;height:17pt" o:ole="">
            <v:imagedata r:id="rId23" o:title=""/>
          </v:shape>
          <o:OLEObject Type="Embed" ProgID="Equation.DSMT4" ShapeID="_x0000_i1033" DrawAspect="Content" ObjectID="_1644005069" r:id="rId24"/>
        </w:object>
      </w:r>
      <w:r>
        <w:t xml:space="preserve"> _____            Length of </w:t>
      </w:r>
      <w:r w:rsidRPr="00E32D08">
        <w:rPr>
          <w:position w:val="-6"/>
        </w:rPr>
        <w:object w:dxaOrig="380" w:dyaOrig="340" w14:anchorId="1E0633CE">
          <v:shape id="_x0000_i1034" type="#_x0000_t75" style="width:19.5pt;height:17pt" o:ole="">
            <v:imagedata r:id="rId23" o:title=""/>
          </v:shape>
          <o:OLEObject Type="Embed" ProgID="Equation.DSMT4" ShapeID="_x0000_i1034" DrawAspect="Content" ObjectID="_1644005070" r:id="rId25"/>
        </w:object>
      </w:r>
      <w:r>
        <w:t>___________</w:t>
      </w:r>
    </w:p>
    <w:p w14:paraId="1E0633A1" w14:textId="77777777" w:rsidR="003D1EF1" w:rsidRDefault="003D1EF1" w:rsidP="003D1EF1">
      <w:pPr>
        <w:pStyle w:val="ListParagraph"/>
        <w:ind w:right="-360"/>
      </w:pPr>
    </w:p>
    <w:p w14:paraId="1E0633A2" w14:textId="77777777" w:rsidR="00354466" w:rsidRDefault="00354466" w:rsidP="00354466">
      <w:pPr>
        <w:pStyle w:val="ListParagraph"/>
        <w:ind w:right="-360"/>
      </w:pPr>
    </w:p>
    <w:p w14:paraId="1E0633A3" w14:textId="77777777" w:rsidR="00354466" w:rsidRDefault="00354466" w:rsidP="00354466">
      <w:pPr>
        <w:pStyle w:val="ListParagraph"/>
        <w:numPr>
          <w:ilvl w:val="1"/>
          <w:numId w:val="2"/>
        </w:numPr>
        <w:ind w:right="-360"/>
      </w:pPr>
      <w:r>
        <w:t xml:space="preserve">Slope of </w:t>
      </w:r>
      <w:r w:rsidRPr="00354466">
        <w:rPr>
          <w:position w:val="-6"/>
        </w:rPr>
        <w:object w:dxaOrig="440" w:dyaOrig="340" w14:anchorId="1E0633CF">
          <v:shape id="_x0000_i1035" type="#_x0000_t75" style="width:22pt;height:17pt" o:ole="">
            <v:imagedata r:id="rId26" o:title=""/>
          </v:shape>
          <o:OLEObject Type="Embed" ProgID="Equation.DSMT4" ShapeID="_x0000_i1035" DrawAspect="Content" ObjectID="_1644005071" r:id="rId27"/>
        </w:object>
      </w:r>
      <w:r>
        <w:t xml:space="preserve">_____           </w:t>
      </w:r>
      <w:r w:rsidRPr="00E32D08">
        <w:t xml:space="preserve"> </w:t>
      </w:r>
      <w:r>
        <w:t xml:space="preserve">Length of </w:t>
      </w:r>
      <w:r w:rsidRPr="00354466">
        <w:rPr>
          <w:position w:val="-6"/>
        </w:rPr>
        <w:object w:dxaOrig="440" w:dyaOrig="340" w14:anchorId="1E0633D0">
          <v:shape id="_x0000_i1036" type="#_x0000_t75" style="width:22pt;height:17pt" o:ole="">
            <v:imagedata r:id="rId26" o:title=""/>
          </v:shape>
          <o:OLEObject Type="Embed" ProgID="Equation.DSMT4" ShapeID="_x0000_i1036" DrawAspect="Content" ObjectID="_1644005072" r:id="rId28"/>
        </w:object>
      </w:r>
      <w:r>
        <w:t>___________</w:t>
      </w:r>
    </w:p>
    <w:p w14:paraId="1E0633A4" w14:textId="77777777" w:rsidR="003D1EF1" w:rsidRDefault="003D1EF1" w:rsidP="003D1EF1">
      <w:pPr>
        <w:pStyle w:val="ListParagraph"/>
        <w:ind w:right="-360"/>
      </w:pPr>
    </w:p>
    <w:p w14:paraId="1E0633A5" w14:textId="77777777" w:rsidR="00354466" w:rsidRDefault="00354466" w:rsidP="00354466">
      <w:pPr>
        <w:pStyle w:val="ListParagraph"/>
        <w:ind w:right="-360"/>
      </w:pPr>
    </w:p>
    <w:p w14:paraId="1E0633A6" w14:textId="77777777" w:rsidR="00354466" w:rsidRDefault="00354466" w:rsidP="00354466">
      <w:pPr>
        <w:pStyle w:val="ListParagraph"/>
        <w:numPr>
          <w:ilvl w:val="1"/>
          <w:numId w:val="2"/>
        </w:numPr>
        <w:ind w:right="-360"/>
      </w:pPr>
      <w:r>
        <w:t xml:space="preserve">Slope of </w:t>
      </w:r>
      <w:r w:rsidRPr="00E32D08">
        <w:rPr>
          <w:position w:val="-6"/>
        </w:rPr>
        <w:object w:dxaOrig="400" w:dyaOrig="340" w14:anchorId="1E0633D1">
          <v:shape id="_x0000_i1037" type="#_x0000_t75" style="width:19.5pt;height:17pt" o:ole="">
            <v:imagedata r:id="rId29" o:title=""/>
          </v:shape>
          <o:OLEObject Type="Embed" ProgID="Equation.DSMT4" ShapeID="_x0000_i1037" DrawAspect="Content" ObjectID="_1644005073" r:id="rId30"/>
        </w:object>
      </w:r>
      <w:r>
        <w:t xml:space="preserve">_____           </w:t>
      </w:r>
      <w:r w:rsidRPr="00E32D08">
        <w:t xml:space="preserve"> </w:t>
      </w:r>
      <w:r>
        <w:t xml:space="preserve">Length of </w:t>
      </w:r>
      <w:r w:rsidRPr="00E32D08">
        <w:rPr>
          <w:position w:val="-6"/>
        </w:rPr>
        <w:object w:dxaOrig="400" w:dyaOrig="340" w14:anchorId="1E0633D2">
          <v:shape id="_x0000_i1038" type="#_x0000_t75" style="width:19.5pt;height:17pt" o:ole="">
            <v:imagedata r:id="rId29" o:title=""/>
          </v:shape>
          <o:OLEObject Type="Embed" ProgID="Equation.DSMT4" ShapeID="_x0000_i1038" DrawAspect="Content" ObjectID="_1644005074" r:id="rId31"/>
        </w:object>
      </w:r>
      <w:r>
        <w:t>___________</w:t>
      </w:r>
    </w:p>
    <w:p w14:paraId="1E0633A7" w14:textId="77777777" w:rsidR="003D1EF1" w:rsidRDefault="003D1EF1" w:rsidP="003D1EF1">
      <w:pPr>
        <w:pStyle w:val="ListParagraph"/>
        <w:ind w:right="-360"/>
      </w:pPr>
    </w:p>
    <w:p w14:paraId="1E0633A8" w14:textId="77777777" w:rsidR="00354466" w:rsidRDefault="00354466" w:rsidP="00354466">
      <w:pPr>
        <w:pStyle w:val="ListParagraph"/>
        <w:ind w:right="-360"/>
      </w:pPr>
    </w:p>
    <w:p w14:paraId="1E0633A9" w14:textId="77777777" w:rsidR="00354466" w:rsidRDefault="00F543D6" w:rsidP="00354466">
      <w:pPr>
        <w:pStyle w:val="ListParagraph"/>
        <w:numPr>
          <w:ilvl w:val="1"/>
          <w:numId w:val="2"/>
        </w:numPr>
        <w:ind w:right="-360"/>
      </w:pPr>
      <w:r>
        <w:t>Is triangle GHJ</w:t>
      </w:r>
      <w:r w:rsidR="00354466">
        <w:t xml:space="preserve"> a right triangle?  Explain.________________________________________________________________________________________</w:t>
      </w:r>
    </w:p>
    <w:p w14:paraId="1E0633AA" w14:textId="77777777" w:rsidR="003D1EF1" w:rsidRDefault="003D1EF1" w:rsidP="003D1EF1">
      <w:pPr>
        <w:ind w:right="-360"/>
      </w:pPr>
    </w:p>
    <w:p w14:paraId="1E0633AB" w14:textId="77777777" w:rsidR="00FE404D" w:rsidRDefault="00FE404D" w:rsidP="00354466">
      <w:pPr>
        <w:pStyle w:val="ListParagraph"/>
        <w:numPr>
          <w:ilvl w:val="1"/>
          <w:numId w:val="2"/>
        </w:numPr>
        <w:ind w:right="-360"/>
      </w:pPr>
      <w:r>
        <w:t>Find the area of triangle GHJ.</w:t>
      </w:r>
    </w:p>
    <w:p w14:paraId="1E0633AC" w14:textId="77777777" w:rsidR="00FE404D" w:rsidRDefault="003D1EF1" w:rsidP="00FE404D">
      <w:pPr>
        <w:pStyle w:val="ListParagraph"/>
        <w:ind w:right="-360"/>
      </w:pPr>
      <w:r>
        <w:t xml:space="preserve"> </w:t>
      </w:r>
      <w:r w:rsidR="00FE404D">
        <w:t>_________________________________________________________________________________</w:t>
      </w:r>
      <w:r>
        <w:t>______</w:t>
      </w:r>
      <w:r w:rsidR="00A521C4">
        <w:t>______</w:t>
      </w:r>
      <w:r>
        <w:t>_</w:t>
      </w:r>
    </w:p>
    <w:p w14:paraId="1E0633AD" w14:textId="77777777" w:rsidR="00FE404D" w:rsidRDefault="00FE404D" w:rsidP="00FE404D">
      <w:pPr>
        <w:pStyle w:val="ListParagraph"/>
        <w:ind w:right="-360"/>
      </w:pPr>
    </w:p>
    <w:p w14:paraId="1E0633AE" w14:textId="77777777" w:rsidR="003D1EF1" w:rsidRPr="003D1EF1" w:rsidRDefault="00FE404D" w:rsidP="00FE404D">
      <w:pPr>
        <w:pStyle w:val="ListParagraph"/>
        <w:numPr>
          <w:ilvl w:val="0"/>
          <w:numId w:val="2"/>
        </w:numPr>
        <w:ind w:right="-360"/>
        <w:rPr>
          <w:b/>
        </w:rPr>
      </w:pPr>
      <w:r>
        <w:t xml:space="preserve">Given points A(-3, -4) and B(5, 0), find the coordinates of the point P on segment </w:t>
      </w:r>
      <w:r w:rsidRPr="00FE404D">
        <w:rPr>
          <w:position w:val="-4"/>
        </w:rPr>
        <w:object w:dxaOrig="400" w:dyaOrig="320" w14:anchorId="1E0633D3">
          <v:shape id="_x0000_i1039" type="#_x0000_t75" style="width:19.5pt;height:17pt" o:ole="">
            <v:imagedata r:id="rId32" o:title=""/>
          </v:shape>
          <o:OLEObject Type="Embed" ProgID="Equation.DSMT4" ShapeID="_x0000_i1039" DrawAspect="Content" ObjectID="_1644005075" r:id="rId33"/>
        </w:object>
      </w:r>
      <w:r>
        <w:t xml:space="preserve"> that </w:t>
      </w:r>
      <w:r w:rsidRPr="003D1EF1">
        <w:rPr>
          <w:b/>
        </w:rPr>
        <w:t>partitions</w:t>
      </w:r>
    </w:p>
    <w:p w14:paraId="1E0633AF" w14:textId="77777777" w:rsidR="00FE404D" w:rsidRDefault="00FE404D" w:rsidP="003D1EF1">
      <w:pPr>
        <w:pStyle w:val="ListParagraph"/>
        <w:ind w:left="360" w:right="-360"/>
      </w:pPr>
      <w:r>
        <w:t xml:space="preserve"> </w:t>
      </w:r>
      <w:r w:rsidRPr="00FE404D">
        <w:rPr>
          <w:position w:val="-4"/>
        </w:rPr>
        <w:object w:dxaOrig="400" w:dyaOrig="320" w14:anchorId="1E0633D4">
          <v:shape id="_x0000_i1040" type="#_x0000_t75" style="width:19.5pt;height:17pt" o:ole="">
            <v:imagedata r:id="rId32" o:title=""/>
          </v:shape>
          <o:OLEObject Type="Embed" ProgID="Equation.DSMT4" ShapeID="_x0000_i1040" DrawAspect="Content" ObjectID="_1644005076" r:id="rId34"/>
        </w:object>
      </w:r>
      <w:r>
        <w:t>in the ratio 2 : 3.</w:t>
      </w:r>
    </w:p>
    <w:p w14:paraId="1E0633B0" w14:textId="77777777" w:rsidR="00091DD8" w:rsidRDefault="00091DD8" w:rsidP="003D1EF1">
      <w:pPr>
        <w:pStyle w:val="ListParagraph"/>
        <w:ind w:left="360" w:right="-360"/>
      </w:pPr>
    </w:p>
    <w:p w14:paraId="1E0633B1" w14:textId="77777777" w:rsidR="00091DD8" w:rsidRDefault="00091DD8" w:rsidP="003D1EF1">
      <w:pPr>
        <w:pStyle w:val="ListParagraph"/>
        <w:ind w:left="360" w:right="-360"/>
      </w:pPr>
    </w:p>
    <w:p w14:paraId="1E0633B2" w14:textId="77777777" w:rsidR="00091DD8" w:rsidRDefault="00091DD8" w:rsidP="003D1EF1">
      <w:pPr>
        <w:pStyle w:val="ListParagraph"/>
        <w:ind w:left="360" w:right="-360"/>
      </w:pPr>
    </w:p>
    <w:p w14:paraId="1E0633B3" w14:textId="77777777" w:rsidR="00091DD8" w:rsidRDefault="00091DD8" w:rsidP="003D1EF1">
      <w:pPr>
        <w:pStyle w:val="ListParagraph"/>
        <w:ind w:left="360" w:right="-360"/>
      </w:pPr>
    </w:p>
    <w:p w14:paraId="1E0633B4" w14:textId="77777777" w:rsidR="00091DD8" w:rsidRPr="00091DD8" w:rsidRDefault="00091DD8" w:rsidP="00091DD8">
      <w:pPr>
        <w:pStyle w:val="ListParagraph"/>
        <w:ind w:left="0" w:right="-360"/>
      </w:pPr>
      <w:r>
        <w:t xml:space="preserve">8)  </w:t>
      </w:r>
      <w:r w:rsidRPr="00091DD8">
        <w:rPr>
          <w:rFonts w:cs="Times New Roman"/>
          <w:noProof/>
          <w:szCs w:val="24"/>
        </w:rPr>
        <w:t xml:space="preserve">Right Triangle </w:t>
      </w:r>
      <w:r w:rsidRPr="00091DD8">
        <w:rPr>
          <w:rFonts w:cs="Times New Roman"/>
          <w:b/>
          <w:noProof/>
          <w:szCs w:val="24"/>
        </w:rPr>
        <w:t>ABC</w:t>
      </w:r>
      <w:r w:rsidRPr="00091DD8">
        <w:rPr>
          <w:rFonts w:cs="Times New Roman"/>
          <w:noProof/>
          <w:szCs w:val="24"/>
        </w:rPr>
        <w:t xml:space="preserve"> is shown below.  Points </w:t>
      </w:r>
      <w:r w:rsidRPr="00091DD8">
        <w:rPr>
          <w:rFonts w:cs="Times New Roman"/>
          <w:b/>
          <w:noProof/>
          <w:szCs w:val="24"/>
        </w:rPr>
        <w:t>R</w:t>
      </w:r>
      <w:r w:rsidRPr="00091DD8">
        <w:rPr>
          <w:rFonts w:cs="Times New Roman"/>
          <w:noProof/>
          <w:szCs w:val="24"/>
        </w:rPr>
        <w:t xml:space="preserve"> and </w:t>
      </w:r>
      <w:r w:rsidRPr="00091DD8">
        <w:rPr>
          <w:rFonts w:cs="Times New Roman"/>
          <w:b/>
          <w:noProof/>
          <w:szCs w:val="24"/>
        </w:rPr>
        <w:t>T</w:t>
      </w:r>
      <w:r w:rsidRPr="00091DD8">
        <w:rPr>
          <w:rFonts w:cs="Times New Roman"/>
          <w:noProof/>
          <w:szCs w:val="24"/>
        </w:rPr>
        <w:t xml:space="preserve"> are the midpoints of sides </w:t>
      </w:r>
      <w:r w:rsidRPr="00091DD8">
        <w:rPr>
          <w:rFonts w:cs="Times New Roman"/>
          <w:b/>
          <w:noProof/>
          <w:szCs w:val="24"/>
        </w:rPr>
        <w:t>AB</w:t>
      </w:r>
      <w:r w:rsidRPr="00091DD8">
        <w:rPr>
          <w:rFonts w:cs="Times New Roman"/>
          <w:noProof/>
          <w:szCs w:val="24"/>
        </w:rPr>
        <w:t xml:space="preserve"> and </w:t>
      </w:r>
      <w:r w:rsidRPr="00091DD8">
        <w:rPr>
          <w:rFonts w:cs="Times New Roman"/>
          <w:b/>
          <w:noProof/>
          <w:szCs w:val="24"/>
        </w:rPr>
        <w:t>BC,</w:t>
      </w:r>
      <w:r w:rsidRPr="00091DD8">
        <w:rPr>
          <w:rFonts w:cs="Times New Roman"/>
          <w:noProof/>
          <w:szCs w:val="24"/>
        </w:rPr>
        <w:t xml:space="preserve"> respectively.</w:t>
      </w:r>
    </w:p>
    <w:p w14:paraId="1E0633B5" w14:textId="77777777" w:rsidR="00091DD8" w:rsidRPr="00091DD8" w:rsidRDefault="00091DD8" w:rsidP="00091DD8">
      <w:pPr>
        <w:pStyle w:val="ListParagraph"/>
        <w:ind w:right="-360"/>
        <w:rPr>
          <w:rFonts w:cs="Times New Roman"/>
          <w:noProof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1E0633D5" wp14:editId="1E0633D6">
            <wp:simplePos x="0" y="0"/>
            <wp:positionH relativeFrom="column">
              <wp:posOffset>38100</wp:posOffset>
            </wp:positionH>
            <wp:positionV relativeFrom="paragraph">
              <wp:posOffset>69215</wp:posOffset>
            </wp:positionV>
            <wp:extent cx="2773680" cy="4133907"/>
            <wp:effectExtent l="0" t="0" r="762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3680" cy="41339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E0633B6" w14:textId="77777777" w:rsidR="00091DD8" w:rsidRPr="00091DD8" w:rsidRDefault="00091DD8" w:rsidP="00091DD8">
      <w:pPr>
        <w:pStyle w:val="ListParagraph"/>
        <w:ind w:left="5760" w:right="-360"/>
        <w:rPr>
          <w:rFonts w:cs="Times New Roman"/>
          <w:noProof/>
          <w:szCs w:val="24"/>
        </w:rPr>
      </w:pPr>
      <w:r w:rsidRPr="00091DD8">
        <w:rPr>
          <w:rFonts w:cs="Times New Roman"/>
          <w:noProof/>
          <w:szCs w:val="24"/>
        </w:rPr>
        <w:t xml:space="preserve">A.  Prove that the line that connects midpoints </w:t>
      </w:r>
      <w:r>
        <w:rPr>
          <w:rFonts w:cs="Times New Roman"/>
          <w:b/>
          <w:noProof/>
          <w:szCs w:val="24"/>
        </w:rPr>
        <w:t>R</w:t>
      </w:r>
      <w:r w:rsidRPr="00091DD8">
        <w:rPr>
          <w:rFonts w:cs="Times New Roman"/>
          <w:noProof/>
          <w:szCs w:val="24"/>
        </w:rPr>
        <w:t xml:space="preserve"> and </w:t>
      </w:r>
      <w:r>
        <w:rPr>
          <w:rFonts w:cs="Times New Roman"/>
          <w:b/>
          <w:noProof/>
          <w:szCs w:val="24"/>
        </w:rPr>
        <w:t>T</w:t>
      </w:r>
      <w:r w:rsidRPr="00091DD8">
        <w:rPr>
          <w:rFonts w:cs="Times New Roman"/>
          <w:noProof/>
          <w:szCs w:val="24"/>
        </w:rPr>
        <w:t xml:space="preserve"> is </w:t>
      </w:r>
      <w:r>
        <w:rPr>
          <w:rFonts w:cs="Times New Roman"/>
          <w:noProof/>
          <w:szCs w:val="24"/>
        </w:rPr>
        <w:t xml:space="preserve">  </w:t>
      </w:r>
      <w:r w:rsidRPr="00091DD8">
        <w:rPr>
          <w:rFonts w:cs="Times New Roman"/>
          <w:noProof/>
          <w:szCs w:val="24"/>
        </w:rPr>
        <w:t xml:space="preserve">parallel to side </w:t>
      </w:r>
      <w:r w:rsidRPr="00091DD8">
        <w:rPr>
          <w:rFonts w:cs="Times New Roman"/>
          <w:b/>
          <w:noProof/>
          <w:szCs w:val="24"/>
        </w:rPr>
        <w:t>AC</w:t>
      </w:r>
      <w:r w:rsidRPr="00091DD8">
        <w:rPr>
          <w:rFonts w:cs="Times New Roman"/>
          <w:noProof/>
          <w:szCs w:val="24"/>
        </w:rPr>
        <w:t>.</w:t>
      </w:r>
      <w:r>
        <w:rPr>
          <w:rFonts w:cs="Times New Roman"/>
          <w:noProof/>
          <w:szCs w:val="24"/>
        </w:rPr>
        <w:t xml:space="preserve"> (Show that the slope of line AC is equal to the slope of line RT).</w:t>
      </w:r>
    </w:p>
    <w:p w14:paraId="1E0633B7" w14:textId="77777777" w:rsidR="00091DD8" w:rsidRDefault="00091DD8" w:rsidP="00091DD8">
      <w:pPr>
        <w:pStyle w:val="ListParagraph"/>
        <w:ind w:left="5040" w:right="-360" w:firstLine="720"/>
        <w:rPr>
          <w:rFonts w:cs="Times New Roman"/>
          <w:noProof/>
          <w:szCs w:val="24"/>
        </w:rPr>
      </w:pPr>
    </w:p>
    <w:p w14:paraId="1E0633B8" w14:textId="77777777" w:rsidR="00091DD8" w:rsidRDefault="00091DD8" w:rsidP="00091DD8">
      <w:pPr>
        <w:pStyle w:val="ListParagraph"/>
        <w:ind w:left="5040" w:right="-360" w:firstLine="720"/>
        <w:rPr>
          <w:rFonts w:cs="Times New Roman"/>
          <w:noProof/>
          <w:szCs w:val="24"/>
        </w:rPr>
      </w:pPr>
    </w:p>
    <w:p w14:paraId="1E0633B9" w14:textId="77777777" w:rsidR="00091DD8" w:rsidRDefault="00091DD8" w:rsidP="00091DD8">
      <w:pPr>
        <w:pStyle w:val="ListParagraph"/>
        <w:ind w:left="5040" w:right="-360" w:firstLine="720"/>
        <w:rPr>
          <w:rFonts w:cs="Times New Roman"/>
          <w:noProof/>
          <w:szCs w:val="24"/>
        </w:rPr>
      </w:pPr>
    </w:p>
    <w:p w14:paraId="1E0633BA" w14:textId="77777777" w:rsidR="00091DD8" w:rsidRPr="00091DD8" w:rsidRDefault="00091DD8" w:rsidP="00091DD8">
      <w:pPr>
        <w:ind w:right="-360"/>
        <w:rPr>
          <w:rFonts w:cs="Times New Roman"/>
          <w:noProof/>
          <w:szCs w:val="24"/>
        </w:rPr>
      </w:pPr>
    </w:p>
    <w:p w14:paraId="1E0633BB" w14:textId="77777777" w:rsidR="00091DD8" w:rsidRDefault="00091DD8" w:rsidP="00091DD8">
      <w:pPr>
        <w:pStyle w:val="ListParagraph"/>
        <w:ind w:left="5040" w:right="-360" w:firstLine="720"/>
        <w:rPr>
          <w:rFonts w:cs="Times New Roman"/>
          <w:noProof/>
          <w:szCs w:val="24"/>
        </w:rPr>
      </w:pPr>
    </w:p>
    <w:p w14:paraId="1E0633BC" w14:textId="77777777" w:rsidR="00091DD8" w:rsidRDefault="00091DD8" w:rsidP="00091DD8">
      <w:pPr>
        <w:pStyle w:val="ListParagraph"/>
        <w:ind w:left="5040" w:right="-360" w:firstLine="720"/>
        <w:rPr>
          <w:rFonts w:cs="Times New Roman"/>
          <w:noProof/>
          <w:szCs w:val="24"/>
        </w:rPr>
      </w:pPr>
    </w:p>
    <w:p w14:paraId="1E0633BD" w14:textId="77777777" w:rsidR="00091DD8" w:rsidRDefault="00091DD8" w:rsidP="00091DD8">
      <w:pPr>
        <w:pStyle w:val="ListParagraph"/>
        <w:ind w:left="5040" w:right="-360" w:firstLine="720"/>
        <w:rPr>
          <w:rFonts w:cs="Times New Roman"/>
          <w:noProof/>
          <w:szCs w:val="24"/>
        </w:rPr>
      </w:pPr>
    </w:p>
    <w:p w14:paraId="1E0633BE" w14:textId="77777777" w:rsidR="00091DD8" w:rsidRPr="00091DD8" w:rsidRDefault="00091DD8" w:rsidP="00091DD8">
      <w:pPr>
        <w:pStyle w:val="ListParagraph"/>
        <w:ind w:left="5760" w:right="-360"/>
        <w:rPr>
          <w:rFonts w:cs="Times New Roman"/>
          <w:noProof/>
          <w:szCs w:val="24"/>
        </w:rPr>
      </w:pPr>
      <w:r w:rsidRPr="00091DD8">
        <w:rPr>
          <w:rFonts w:cs="Times New Roman"/>
          <w:noProof/>
          <w:szCs w:val="24"/>
        </w:rPr>
        <w:t xml:space="preserve">B.  Prove that the line that connects midpoints </w:t>
      </w:r>
      <w:r>
        <w:rPr>
          <w:rFonts w:cs="Times New Roman"/>
          <w:b/>
          <w:noProof/>
          <w:szCs w:val="24"/>
        </w:rPr>
        <w:t>R</w:t>
      </w:r>
      <w:r w:rsidRPr="00091DD8">
        <w:rPr>
          <w:rFonts w:cs="Times New Roman"/>
          <w:noProof/>
          <w:szCs w:val="24"/>
        </w:rPr>
        <w:t xml:space="preserve"> and </w:t>
      </w:r>
      <w:r>
        <w:rPr>
          <w:rFonts w:cs="Times New Roman"/>
          <w:b/>
          <w:noProof/>
          <w:szCs w:val="24"/>
        </w:rPr>
        <w:t>T</w:t>
      </w:r>
      <w:r w:rsidRPr="00091DD8">
        <w:rPr>
          <w:rFonts w:cs="Times New Roman"/>
          <w:b/>
          <w:noProof/>
          <w:szCs w:val="24"/>
        </w:rPr>
        <w:t xml:space="preserve"> </w:t>
      </w:r>
      <w:r w:rsidRPr="00091DD8">
        <w:rPr>
          <w:rFonts w:cs="Times New Roman"/>
          <w:noProof/>
          <w:szCs w:val="24"/>
        </w:rPr>
        <w:t xml:space="preserve">is half the length of side </w:t>
      </w:r>
      <w:r w:rsidRPr="00091DD8">
        <w:rPr>
          <w:rFonts w:cs="Times New Roman"/>
          <w:b/>
          <w:noProof/>
          <w:szCs w:val="24"/>
        </w:rPr>
        <w:t>AC</w:t>
      </w:r>
      <w:r w:rsidRPr="00091DD8">
        <w:rPr>
          <w:rFonts w:cs="Times New Roman"/>
          <w:noProof/>
          <w:szCs w:val="24"/>
        </w:rPr>
        <w:t>.</w:t>
      </w:r>
      <w:r>
        <w:rPr>
          <w:rFonts w:cs="Times New Roman"/>
          <w:noProof/>
          <w:szCs w:val="24"/>
        </w:rPr>
        <w:t xml:space="preserve"> (Use the distance form</w:t>
      </w:r>
      <w:r w:rsidR="00653751">
        <w:rPr>
          <w:rFonts w:cs="Times New Roman"/>
          <w:noProof/>
          <w:szCs w:val="24"/>
        </w:rPr>
        <w:t xml:space="preserve">ula to find the length of side </w:t>
      </w:r>
      <w:r>
        <w:rPr>
          <w:rFonts w:cs="Times New Roman"/>
          <w:noProof/>
          <w:szCs w:val="24"/>
        </w:rPr>
        <w:t>AC and RT.)</w:t>
      </w:r>
    </w:p>
    <w:sectPr w:rsidR="00091DD8" w:rsidRPr="00091DD8" w:rsidSect="003D1EF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BD40F5"/>
    <w:multiLevelType w:val="hybridMultilevel"/>
    <w:tmpl w:val="80129B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AE60AA"/>
    <w:multiLevelType w:val="multilevel"/>
    <w:tmpl w:val="4D8EAF46"/>
    <w:lvl w:ilvl="0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upperLetter"/>
      <w:lvlText w:val="%3.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Letter"/>
      <w:lvlText w:val="%9)"/>
      <w:lvlJc w:val="left"/>
      <w:pPr>
        <w:ind w:left="3240" w:hanging="360"/>
      </w:pPr>
    </w:lvl>
  </w:abstractNum>
  <w:abstractNum w:abstractNumId="2" w15:restartNumberingAfterBreak="0">
    <w:nsid w:val="7241089C"/>
    <w:multiLevelType w:val="hybridMultilevel"/>
    <w:tmpl w:val="09F44A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140C3"/>
    <w:rsid w:val="00091DD8"/>
    <w:rsid w:val="000B6A99"/>
    <w:rsid w:val="00177493"/>
    <w:rsid w:val="001C263B"/>
    <w:rsid w:val="00354466"/>
    <w:rsid w:val="003700F9"/>
    <w:rsid w:val="003D1EF1"/>
    <w:rsid w:val="005825F3"/>
    <w:rsid w:val="00653751"/>
    <w:rsid w:val="00701500"/>
    <w:rsid w:val="007140C3"/>
    <w:rsid w:val="00970A83"/>
    <w:rsid w:val="00A521C4"/>
    <w:rsid w:val="00D24D62"/>
    <w:rsid w:val="00D460A6"/>
    <w:rsid w:val="00D55CF7"/>
    <w:rsid w:val="00E32D08"/>
    <w:rsid w:val="00EB3ECE"/>
    <w:rsid w:val="00F543D6"/>
    <w:rsid w:val="00FE40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1E063379"/>
  <w15:chartTrackingRefBased/>
  <w15:docId w15:val="{AE030732-5BF5-44BC-86E8-026F6C4EFC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40C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png"/><Relationship Id="rId8" Type="http://schemas.openxmlformats.org/officeDocument/2006/relationships/image" Target="media/image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1</Words>
  <Characters>2116</Characters>
  <Application>Microsoft Office Word</Application>
  <DocSecurity>4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Cim Keith</cp:lastModifiedBy>
  <cp:revision>2</cp:revision>
  <dcterms:created xsi:type="dcterms:W3CDTF">2020-02-24T04:18:00Z</dcterms:created>
  <dcterms:modified xsi:type="dcterms:W3CDTF">2020-02-24T0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